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19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0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1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2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2" r:id="rId11"/>
    <p:sldId id="580" r:id="rId12"/>
    <p:sldId id="585" r:id="rId13"/>
    <p:sldId id="597" r:id="rId14"/>
    <p:sldId id="605" r:id="rId15"/>
    <p:sldId id="598" r:id="rId16"/>
    <p:sldId id="600" r:id="rId17"/>
    <p:sldId id="613" r:id="rId18"/>
    <p:sldId id="606" r:id="rId19"/>
    <p:sldId id="608" r:id="rId20"/>
    <p:sldId id="607" r:id="rId21"/>
    <p:sldId id="566" r:id="rId22"/>
    <p:sldId id="616" r:id="rId23"/>
    <p:sldId id="590" r:id="rId24"/>
    <p:sldId id="610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13" autoAdjust="0"/>
    <p:restoredTop sz="98581" autoAdjust="0"/>
  </p:normalViewPr>
  <p:slideViewPr>
    <p:cSldViewPr showGuides="1">
      <p:cViewPr>
        <p:scale>
          <a:sx n="99" d="100"/>
          <a:sy n="99" d="100"/>
        </p:scale>
        <p:origin x="-432" y="-5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19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6.emf"/><Relationship Id="rId3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16.emf"/><Relationship Id="rId3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9.emf"/><Relationship Id="rId3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3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3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3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4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5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6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7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8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4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7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p:transition xmlns:p14="http://schemas.microsoft.com/office/powerpoint/2010/main" spd="slow" advClick="0" advTm="1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87757"/>
              </p:ext>
            </p:extLst>
          </p:nvPr>
        </p:nvGraphicFramePr>
        <p:xfrm>
          <a:off x="11430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9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2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59707"/>
              </p:ext>
            </p:extLst>
          </p:nvPr>
        </p:nvGraphicFramePr>
        <p:xfrm>
          <a:off x="1143279" y="1143000"/>
          <a:ext cx="716252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5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279" y="1143000"/>
                        <a:ext cx="7162521" cy="236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7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8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4600" y="3192959"/>
            <a:ext cx="4496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</a:t>
            </a:r>
            <a:r>
              <a:rPr lang="en-US" sz="4400" dirty="0" smtClean="0">
                <a:latin typeface="Comic Sans MS" pitchFamily="66" charset="0"/>
              </a:rPr>
              <a:t>istribut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-1)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S|</a:t>
            </a:r>
          </a:p>
        </p:txBody>
      </p:sp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5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6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4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</a:p>
        </p:txBody>
      </p:sp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5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6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0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5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46949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6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25558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1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consists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thes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k</a:t>
            </a:r>
            <a:r>
              <a:rPr lang="en-US" sz="5400" dirty="0" smtClean="0">
                <a:latin typeface="Comic Sans MS" pitchFamily="66" charset="0"/>
              </a:rPr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2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5826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973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69819"/>
              </p:ext>
            </p:extLst>
          </p:nvPr>
        </p:nvGraphicFramePr>
        <p:xfrm>
          <a:off x="1800225" y="981075"/>
          <a:ext cx="30337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1" name="Equation" r:id="rId7" imgW="660400" imgH="406400" progId="Equation.DSMT4">
                  <p:embed/>
                </p:oleObj>
              </mc:Choice>
              <mc:Fallback>
                <p:oleObj name="Equation" r:id="rId7" imgW="660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225" y="981075"/>
                        <a:ext cx="3033713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>
                <a:solidFill>
                  <a:srgbClr val="0000E5"/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,</a:t>
            </a:r>
            <a:r>
              <a:rPr lang="is-IS" sz="5400" dirty="0" smtClean="0">
                <a:solidFill>
                  <a:srgbClr val="0000E5"/>
                </a:solidFill>
                <a:latin typeface="Comic Sans MS" pitchFamily="66" charset="0"/>
              </a:rPr>
              <a:t>…,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n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191000"/>
            <a:ext cx="777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when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I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s one of thes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intersections</a:t>
            </a:r>
            <a:endParaRPr lang="en-US" sz="5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84203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2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3787"/>
              </p:ext>
            </p:extLst>
          </p:nvPr>
        </p:nvGraphicFramePr>
        <p:xfrm>
          <a:off x="4876800" y="838200"/>
          <a:ext cx="1600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3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200"/>
                        <a:ext cx="160020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31069"/>
              </p:ext>
            </p:extLst>
          </p:nvPr>
        </p:nvGraphicFramePr>
        <p:xfrm>
          <a:off x="5943600" y="4821237"/>
          <a:ext cx="101917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4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4821237"/>
                        <a:ext cx="1019175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818884" y="1066800"/>
            <a:ext cx="2981716" cy="16764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27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2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03533"/>
              </p:ext>
            </p:extLst>
          </p:nvPr>
        </p:nvGraphicFramePr>
        <p:xfrm>
          <a:off x="585787" y="3795713"/>
          <a:ext cx="66532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4" name="Equation" r:id="rId7" imgW="1447800" imgH="533400" progId="Equation.DSMT4">
                  <p:embed/>
                </p:oleObj>
              </mc:Choice>
              <mc:Fallback>
                <p:oleObj name="Equation" r:id="rId7" imgW="144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787" y="3795713"/>
                        <a:ext cx="66532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39208"/>
              </p:ext>
            </p:extLst>
          </p:nvPr>
        </p:nvGraphicFramePr>
        <p:xfrm>
          <a:off x="627063" y="1308100"/>
          <a:ext cx="75866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5" name="Equation" r:id="rId9" imgW="1651000" imgH="495300" progId="Equation.DSMT4">
                  <p:embed/>
                </p:oleObj>
              </mc:Choice>
              <mc:Fallback>
                <p:oleObj name="Equation" r:id="rId9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063" y="1308100"/>
                        <a:ext cx="75866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715000" y="3733800"/>
            <a:ext cx="1905000" cy="2514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3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4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3487"/>
              </p:ext>
            </p:extLst>
          </p:nvPr>
        </p:nvGraphicFramePr>
        <p:xfrm>
          <a:off x="1069975" y="3795713"/>
          <a:ext cx="63039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5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3795713"/>
                        <a:ext cx="630396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6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715000" y="3733800"/>
            <a:ext cx="914400" cy="2590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6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7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6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7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8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9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0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1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1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3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419600" y="2057400"/>
            <a:ext cx="1371600" cy="762000"/>
          </a:xfrm>
          <a:prstGeom prst="ellipse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15</TotalTime>
  <Words>314</Words>
  <Application>Microsoft Macintosh PowerPoint</Application>
  <PresentationFormat>On-screen Show (4:3)</PresentationFormat>
  <Paragraphs>92</Paragraphs>
  <Slides>24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6.042 Lecture Template</vt:lpstr>
      <vt:lpstr>Equation</vt:lpstr>
      <vt:lpstr>MathType 6.0 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810</cp:revision>
  <cp:lastPrinted>2017-11-03T05:47:43Z</cp:lastPrinted>
  <dcterms:created xsi:type="dcterms:W3CDTF">2011-04-15T20:23:54Z</dcterms:created>
  <dcterms:modified xsi:type="dcterms:W3CDTF">2017-11-13T02:51:00Z</dcterms:modified>
</cp:coreProperties>
</file>